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2"/>
  </p:sldMasterIdLst>
  <p:notesMasterIdLst>
    <p:notesMasterId r:id="rId36"/>
  </p:notesMasterIdLst>
  <p:handoutMasterIdLst>
    <p:handoutMasterId r:id="rId37"/>
  </p:handoutMasterIdLst>
  <p:sldIdLst>
    <p:sldId id="257" r:id="rId3"/>
    <p:sldId id="272" r:id="rId4"/>
    <p:sldId id="304" r:id="rId5"/>
    <p:sldId id="274" r:id="rId6"/>
    <p:sldId id="275" r:id="rId7"/>
    <p:sldId id="276" r:id="rId8"/>
    <p:sldId id="303" r:id="rId9"/>
    <p:sldId id="285" r:id="rId10"/>
    <p:sldId id="277" r:id="rId11"/>
    <p:sldId id="278" r:id="rId12"/>
    <p:sldId id="281" r:id="rId13"/>
    <p:sldId id="282" r:id="rId14"/>
    <p:sldId id="283" r:id="rId15"/>
    <p:sldId id="284" r:id="rId16"/>
    <p:sldId id="287" r:id="rId17"/>
    <p:sldId id="286" r:id="rId18"/>
    <p:sldId id="288" r:id="rId19"/>
    <p:sldId id="290" r:id="rId20"/>
    <p:sldId id="289" r:id="rId21"/>
    <p:sldId id="291" r:id="rId22"/>
    <p:sldId id="295" r:id="rId23"/>
    <p:sldId id="296" r:id="rId24"/>
    <p:sldId id="298" r:id="rId25"/>
    <p:sldId id="280" r:id="rId26"/>
    <p:sldId id="279" r:id="rId27"/>
    <p:sldId id="299" r:id="rId28"/>
    <p:sldId id="302" r:id="rId29"/>
    <p:sldId id="300" r:id="rId30"/>
    <p:sldId id="301" r:id="rId31"/>
    <p:sldId id="305" r:id="rId32"/>
    <p:sldId id="294" r:id="rId33"/>
    <p:sldId id="292" r:id="rId34"/>
    <p:sldId id="293" r:id="rId35"/>
  </p:sldIdLst>
  <p:sldSz cx="12192000" cy="6858000"/>
  <p:notesSz cx="9928225" cy="67976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69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3" d="100"/>
          <a:sy n="83" d="100"/>
        </p:scale>
        <p:origin x="1248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2231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5623698" y="0"/>
            <a:ext cx="4302231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6FE14A-16AB-4C40-A7D8-3F677DBFF089}" type="datetimeFigureOut">
              <a:rPr lang="ru-RU" smtClean="0"/>
              <a:t>21.03.2019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1" y="6456612"/>
            <a:ext cx="4302231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5623698" y="6456612"/>
            <a:ext cx="4302231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92EAA1-4B8A-4329-A86F-FE349EDDC6F1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550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2231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623698" y="0"/>
            <a:ext cx="4302231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5A5BB7-EDD2-4B8D-93DB-AF0055258AEF}" type="datetimeFigureOut">
              <a:rPr lang="ru-RU" smtClean="0"/>
              <a:t>21.03.2019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2925763" y="849313"/>
            <a:ext cx="4076700" cy="22939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92823" y="3271381"/>
            <a:ext cx="7942580" cy="267658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1" y="6456612"/>
            <a:ext cx="4302231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623698" y="6456612"/>
            <a:ext cx="4302231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36A899-0740-419B-AA5C-A78CCC995C50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31102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Прямая соединительная линия 6"/>
          <p:cNvCxnSpPr/>
          <p:nvPr/>
        </p:nvCxnSpPr>
        <p:spPr>
          <a:xfrm>
            <a:off x="9373453" y="0"/>
            <a:ext cx="1219518" cy="685800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 flipV="1">
            <a:off x="7427201" y="3681414"/>
            <a:ext cx="4764799" cy="3176587"/>
          </a:xfrm>
          <a:prstGeom prst="line">
            <a:avLst/>
          </a:prstGeom>
          <a:ln w="9525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Полилиния 8"/>
          <p:cNvSpPr/>
          <p:nvPr/>
        </p:nvSpPr>
        <p:spPr>
          <a:xfrm>
            <a:off x="9188726" y="-8467"/>
            <a:ext cx="3006450" cy="6866467"/>
          </a:xfrm>
          <a:custGeom>
            <a:avLst/>
            <a:gdLst>
              <a:gd name="connsiteX0" fmla="*/ 2023534 w 3005667"/>
              <a:gd name="connsiteY0" fmla="*/ 8467 h 6866467"/>
              <a:gd name="connsiteX1" fmla="*/ 0 w 3005667"/>
              <a:gd name="connsiteY1" fmla="*/ 6866467 h 6866467"/>
              <a:gd name="connsiteX2" fmla="*/ 2997200 w 3005667"/>
              <a:gd name="connsiteY2" fmla="*/ 6858000 h 6866467"/>
              <a:gd name="connsiteX3" fmla="*/ 3005667 w 3005667"/>
              <a:gd name="connsiteY3" fmla="*/ 0 h 6866467"/>
              <a:gd name="connsiteX4" fmla="*/ 2023534 w 3005667"/>
              <a:gd name="connsiteY4" fmla="*/ 8467 h 6866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05667" h="6866467">
                <a:moveTo>
                  <a:pt x="2023534" y="8467"/>
                </a:moveTo>
                <a:lnTo>
                  <a:pt x="0" y="6866467"/>
                </a:lnTo>
                <a:lnTo>
                  <a:pt x="2997200" y="6858000"/>
                </a:lnTo>
                <a:cubicBezTo>
                  <a:pt x="3000022" y="4572000"/>
                  <a:pt x="3002845" y="2286000"/>
                  <a:pt x="3005667" y="0"/>
                </a:cubicBezTo>
                <a:lnTo>
                  <a:pt x="2023534" y="8467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800" dirty="0"/>
          </a:p>
        </p:txBody>
      </p:sp>
      <p:sp>
        <p:nvSpPr>
          <p:cNvPr id="10" name="Полилиния 9"/>
          <p:cNvSpPr/>
          <p:nvPr/>
        </p:nvSpPr>
        <p:spPr>
          <a:xfrm>
            <a:off x="9603701" y="-8467"/>
            <a:ext cx="2591475" cy="6866467"/>
          </a:xfrm>
          <a:custGeom>
            <a:avLst/>
            <a:gdLst>
              <a:gd name="connsiteX0" fmla="*/ 0 w 2590800"/>
              <a:gd name="connsiteY0" fmla="*/ 0 h 6866467"/>
              <a:gd name="connsiteX1" fmla="*/ 1202267 w 2590800"/>
              <a:gd name="connsiteY1" fmla="*/ 6866467 h 6866467"/>
              <a:gd name="connsiteX2" fmla="*/ 2590800 w 2590800"/>
              <a:gd name="connsiteY2" fmla="*/ 6866467 h 6866467"/>
              <a:gd name="connsiteX3" fmla="*/ 2582333 w 2590800"/>
              <a:gd name="connsiteY3" fmla="*/ 0 h 6866467"/>
              <a:gd name="connsiteX4" fmla="*/ 0 w 2590800"/>
              <a:gd name="connsiteY4" fmla="*/ 0 h 6866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90800" h="6866467">
                <a:moveTo>
                  <a:pt x="0" y="0"/>
                </a:moveTo>
                <a:lnTo>
                  <a:pt x="1202267" y="6866467"/>
                </a:lnTo>
                <a:lnTo>
                  <a:pt x="2590800" y="6866467"/>
                </a:lnTo>
                <a:cubicBezTo>
                  <a:pt x="2587978" y="4577645"/>
                  <a:pt x="2585155" y="2288822"/>
                  <a:pt x="2582333" y="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800" dirty="0"/>
          </a:p>
        </p:txBody>
      </p:sp>
      <p:sp>
        <p:nvSpPr>
          <p:cNvPr id="11" name="Полилиния 10"/>
          <p:cNvSpPr/>
          <p:nvPr/>
        </p:nvSpPr>
        <p:spPr>
          <a:xfrm>
            <a:off x="8934660" y="3048000"/>
            <a:ext cx="3260516" cy="3810000"/>
          </a:xfrm>
          <a:custGeom>
            <a:avLst/>
            <a:gdLst>
              <a:gd name="connsiteX0" fmla="*/ 0 w 3259667"/>
              <a:gd name="connsiteY0" fmla="*/ 3810000 h 3810000"/>
              <a:gd name="connsiteX1" fmla="*/ 3251200 w 3259667"/>
              <a:gd name="connsiteY1" fmla="*/ 0 h 3810000"/>
              <a:gd name="connsiteX2" fmla="*/ 3259667 w 3259667"/>
              <a:gd name="connsiteY2" fmla="*/ 3810000 h 3810000"/>
              <a:gd name="connsiteX3" fmla="*/ 0 w 3259667"/>
              <a:gd name="connsiteY3" fmla="*/ 3810000 h 38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59667" h="3810000">
                <a:moveTo>
                  <a:pt x="0" y="3810000"/>
                </a:moveTo>
                <a:lnTo>
                  <a:pt x="3251200" y="0"/>
                </a:lnTo>
                <a:cubicBezTo>
                  <a:pt x="3254022" y="1270000"/>
                  <a:pt x="3256845" y="2540000"/>
                  <a:pt x="3259667" y="3810000"/>
                </a:cubicBezTo>
                <a:lnTo>
                  <a:pt x="0" y="3810000"/>
                </a:lnTo>
                <a:close/>
              </a:path>
            </a:pathLst>
          </a:custGeom>
          <a:solidFill>
            <a:schemeClr val="accent2">
              <a:alpha val="7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800" dirty="0"/>
          </a:p>
        </p:txBody>
      </p:sp>
      <p:sp>
        <p:nvSpPr>
          <p:cNvPr id="12" name="Полилиния 11"/>
          <p:cNvSpPr/>
          <p:nvPr/>
        </p:nvSpPr>
        <p:spPr>
          <a:xfrm>
            <a:off x="9341166" y="-8467"/>
            <a:ext cx="2854010" cy="6866467"/>
          </a:xfrm>
          <a:custGeom>
            <a:avLst/>
            <a:gdLst>
              <a:gd name="connsiteX0" fmla="*/ 0 w 2853267"/>
              <a:gd name="connsiteY0" fmla="*/ 0 h 6866467"/>
              <a:gd name="connsiteX1" fmla="*/ 2472267 w 2853267"/>
              <a:gd name="connsiteY1" fmla="*/ 6866467 h 6866467"/>
              <a:gd name="connsiteX2" fmla="*/ 2853267 w 2853267"/>
              <a:gd name="connsiteY2" fmla="*/ 6858000 h 6866467"/>
              <a:gd name="connsiteX3" fmla="*/ 2853267 w 2853267"/>
              <a:gd name="connsiteY3" fmla="*/ 0 h 6866467"/>
              <a:gd name="connsiteX4" fmla="*/ 0 w 2853267"/>
              <a:gd name="connsiteY4" fmla="*/ 0 h 6866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53267" h="6866467">
                <a:moveTo>
                  <a:pt x="0" y="0"/>
                </a:moveTo>
                <a:lnTo>
                  <a:pt x="2472267" y="6866467"/>
                </a:lnTo>
                <a:lnTo>
                  <a:pt x="2853267" y="6858000"/>
                </a:lnTo>
                <a:lnTo>
                  <a:pt x="2853267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800" dirty="0"/>
          </a:p>
        </p:txBody>
      </p:sp>
      <p:sp>
        <p:nvSpPr>
          <p:cNvPr id="13" name="Полилиния 12"/>
          <p:cNvSpPr/>
          <p:nvPr/>
        </p:nvSpPr>
        <p:spPr>
          <a:xfrm>
            <a:off x="10907908" y="-8467"/>
            <a:ext cx="1287268" cy="6866467"/>
          </a:xfrm>
          <a:custGeom>
            <a:avLst/>
            <a:gdLst>
              <a:gd name="connsiteX0" fmla="*/ 1016000 w 1286933"/>
              <a:gd name="connsiteY0" fmla="*/ 0 h 6866467"/>
              <a:gd name="connsiteX1" fmla="*/ 0 w 1286933"/>
              <a:gd name="connsiteY1" fmla="*/ 6866467 h 6866467"/>
              <a:gd name="connsiteX2" fmla="*/ 1286933 w 1286933"/>
              <a:gd name="connsiteY2" fmla="*/ 6866467 h 6866467"/>
              <a:gd name="connsiteX3" fmla="*/ 1278466 w 1286933"/>
              <a:gd name="connsiteY3" fmla="*/ 0 h 6866467"/>
              <a:gd name="connsiteX4" fmla="*/ 1016000 w 1286933"/>
              <a:gd name="connsiteY4" fmla="*/ 0 h 6866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86933" h="6866467">
                <a:moveTo>
                  <a:pt x="1016000" y="0"/>
                </a:moveTo>
                <a:lnTo>
                  <a:pt x="0" y="6866467"/>
                </a:lnTo>
                <a:lnTo>
                  <a:pt x="1286933" y="6866467"/>
                </a:lnTo>
                <a:cubicBezTo>
                  <a:pt x="1284111" y="4577645"/>
                  <a:pt x="1281288" y="2288822"/>
                  <a:pt x="1278466" y="0"/>
                </a:cubicBezTo>
                <a:lnTo>
                  <a:pt x="101600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800" dirty="0"/>
          </a:p>
        </p:txBody>
      </p:sp>
      <p:sp>
        <p:nvSpPr>
          <p:cNvPr id="14" name="Полилиния 13"/>
          <p:cNvSpPr/>
          <p:nvPr/>
        </p:nvSpPr>
        <p:spPr>
          <a:xfrm>
            <a:off x="10941783" y="-8468"/>
            <a:ext cx="1270575" cy="6866467"/>
          </a:xfrm>
          <a:custGeom>
            <a:avLst/>
            <a:gdLst>
              <a:gd name="connsiteX0" fmla="*/ 0 w 1244600"/>
              <a:gd name="connsiteY0" fmla="*/ 0 h 6874934"/>
              <a:gd name="connsiteX1" fmla="*/ 1117600 w 1244600"/>
              <a:gd name="connsiteY1" fmla="*/ 6866467 h 6874934"/>
              <a:gd name="connsiteX2" fmla="*/ 1244600 w 1244600"/>
              <a:gd name="connsiteY2" fmla="*/ 6874934 h 6874934"/>
              <a:gd name="connsiteX3" fmla="*/ 1236134 w 1244600"/>
              <a:gd name="connsiteY3" fmla="*/ 0 h 6874934"/>
              <a:gd name="connsiteX4" fmla="*/ 0 w 1244600"/>
              <a:gd name="connsiteY4" fmla="*/ 0 h 6874934"/>
              <a:gd name="connsiteX0" fmla="*/ 0 w 1253067"/>
              <a:gd name="connsiteY0" fmla="*/ 0 h 6874934"/>
              <a:gd name="connsiteX1" fmla="*/ 1117600 w 1253067"/>
              <a:gd name="connsiteY1" fmla="*/ 6866467 h 6874934"/>
              <a:gd name="connsiteX2" fmla="*/ 1244600 w 1253067"/>
              <a:gd name="connsiteY2" fmla="*/ 6874934 h 6874934"/>
              <a:gd name="connsiteX3" fmla="*/ 1253067 w 1253067"/>
              <a:gd name="connsiteY3" fmla="*/ 0 h 6874934"/>
              <a:gd name="connsiteX4" fmla="*/ 0 w 1253067"/>
              <a:gd name="connsiteY4" fmla="*/ 0 h 6874934"/>
              <a:gd name="connsiteX0" fmla="*/ 0 w 1270244"/>
              <a:gd name="connsiteY0" fmla="*/ 0 h 6866467"/>
              <a:gd name="connsiteX1" fmla="*/ 1117600 w 1270244"/>
              <a:gd name="connsiteY1" fmla="*/ 6866467 h 6866467"/>
              <a:gd name="connsiteX2" fmla="*/ 1270000 w 1270244"/>
              <a:gd name="connsiteY2" fmla="*/ 6866467 h 6866467"/>
              <a:gd name="connsiteX3" fmla="*/ 1253067 w 1270244"/>
              <a:gd name="connsiteY3" fmla="*/ 0 h 6866467"/>
              <a:gd name="connsiteX4" fmla="*/ 0 w 1270244"/>
              <a:gd name="connsiteY4" fmla="*/ 0 h 6866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70244" h="6866467">
                <a:moveTo>
                  <a:pt x="0" y="0"/>
                </a:moveTo>
                <a:lnTo>
                  <a:pt x="1117600" y="6866467"/>
                </a:lnTo>
                <a:lnTo>
                  <a:pt x="1270000" y="6866467"/>
                </a:lnTo>
                <a:cubicBezTo>
                  <a:pt x="1272822" y="4574822"/>
                  <a:pt x="1250245" y="2291645"/>
                  <a:pt x="1253067" y="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800" dirty="0"/>
          </a:p>
        </p:txBody>
      </p:sp>
      <p:sp>
        <p:nvSpPr>
          <p:cNvPr id="15" name="Полилиния 14"/>
          <p:cNvSpPr/>
          <p:nvPr/>
        </p:nvSpPr>
        <p:spPr>
          <a:xfrm>
            <a:off x="-8468" y="-8468"/>
            <a:ext cx="863825" cy="5698067"/>
          </a:xfrm>
          <a:custGeom>
            <a:avLst/>
            <a:gdLst>
              <a:gd name="connsiteX0" fmla="*/ 0 w 863600"/>
              <a:gd name="connsiteY0" fmla="*/ 8467 h 5698067"/>
              <a:gd name="connsiteX1" fmla="*/ 863600 w 863600"/>
              <a:gd name="connsiteY1" fmla="*/ 0 h 5698067"/>
              <a:gd name="connsiteX2" fmla="*/ 863600 w 863600"/>
              <a:gd name="connsiteY2" fmla="*/ 16934 h 5698067"/>
              <a:gd name="connsiteX3" fmla="*/ 0 w 863600"/>
              <a:gd name="connsiteY3" fmla="*/ 5698067 h 5698067"/>
              <a:gd name="connsiteX4" fmla="*/ 0 w 863600"/>
              <a:gd name="connsiteY4" fmla="*/ 8467 h 5698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3600" h="5698067">
                <a:moveTo>
                  <a:pt x="0" y="8467"/>
                </a:moveTo>
                <a:lnTo>
                  <a:pt x="863600" y="0"/>
                </a:lnTo>
                <a:lnTo>
                  <a:pt x="863600" y="16934"/>
                </a:lnTo>
                <a:lnTo>
                  <a:pt x="0" y="5698067"/>
                </a:lnTo>
                <a:lnTo>
                  <a:pt x="0" y="8467"/>
                </a:lnTo>
                <a:close/>
              </a:path>
            </a:pathLst>
          </a:custGeom>
          <a:solidFill>
            <a:schemeClr val="accent1">
              <a:alpha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800" dirty="0"/>
          </a:p>
        </p:txBody>
      </p:sp>
      <p:sp>
        <p:nvSpPr>
          <p:cNvPr id="16" name="Полилиния 15"/>
          <p:cNvSpPr/>
          <p:nvPr/>
        </p:nvSpPr>
        <p:spPr>
          <a:xfrm>
            <a:off x="10374369" y="3589868"/>
            <a:ext cx="1820807" cy="3268133"/>
          </a:xfrm>
          <a:custGeom>
            <a:avLst/>
            <a:gdLst>
              <a:gd name="connsiteX0" fmla="*/ 0 w 1820333"/>
              <a:gd name="connsiteY0" fmla="*/ 3268133 h 3268133"/>
              <a:gd name="connsiteX1" fmla="*/ 1811866 w 1820333"/>
              <a:gd name="connsiteY1" fmla="*/ 0 h 3268133"/>
              <a:gd name="connsiteX2" fmla="*/ 1820333 w 1820333"/>
              <a:gd name="connsiteY2" fmla="*/ 3259666 h 3268133"/>
              <a:gd name="connsiteX3" fmla="*/ 0 w 1820333"/>
              <a:gd name="connsiteY3" fmla="*/ 3268133 h 3268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20333" h="3268133">
                <a:moveTo>
                  <a:pt x="0" y="3268133"/>
                </a:moveTo>
                <a:lnTo>
                  <a:pt x="1811866" y="0"/>
                </a:lnTo>
                <a:cubicBezTo>
                  <a:pt x="1814688" y="1086555"/>
                  <a:pt x="1817511" y="2173111"/>
                  <a:pt x="1820333" y="3259666"/>
                </a:cubicBezTo>
                <a:lnTo>
                  <a:pt x="0" y="3268133"/>
                </a:lnTo>
                <a:close/>
              </a:path>
            </a:pathLst>
          </a:custGeom>
          <a:solidFill>
            <a:schemeClr val="accent1"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800" dirty="0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07460" y="2404534"/>
            <a:ext cx="776895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07460" y="4050834"/>
            <a:ext cx="776895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ru-RU" smtClean="0"/>
              <a:t>21.03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577274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Название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512" y="609600"/>
            <a:ext cx="8598907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77512" y="4470400"/>
            <a:ext cx="8598907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ru-RU" smtClean="0"/>
              <a:t>21.03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658487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редложение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31577" y="609600"/>
            <a:ext cx="809624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77512" y="4470400"/>
            <a:ext cx="8598907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ru-RU" smtClean="0"/>
              <a:t>21.03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23" name="Текст 9"/>
          <p:cNvSpPr>
            <a:spLocks noGrp="1"/>
          </p:cNvSpPr>
          <p:nvPr>
            <p:ph type="body" sz="quarter" idx="13"/>
          </p:nvPr>
        </p:nvSpPr>
        <p:spPr>
          <a:xfrm>
            <a:off x="1366495" y="3632200"/>
            <a:ext cx="7226406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20" name="Надпись 19"/>
          <p:cNvSpPr txBox="1"/>
          <p:nvPr/>
        </p:nvSpPr>
        <p:spPr>
          <a:xfrm>
            <a:off x="542011" y="790378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l" defTabSz="914400">
              <a:buNone/>
            </a:pPr>
            <a:r>
              <a:rPr lang="ru-RU" sz="8000" b="0" i="0" baseline="0" dirty="0">
                <a:solidFill>
                  <a:srgbClr val="90C226">
                    <a:lumMod val="60000"/>
                    <a:lumOff val="40000"/>
                  </a:srgbClr>
                </a:solidFill>
                <a:latin typeface="Arial"/>
                <a:ea typeface="+mn-ea"/>
                <a:cs typeface="+mn-cs"/>
              </a:rPr>
              <a:t>"</a:t>
            </a:r>
          </a:p>
        </p:txBody>
      </p:sp>
      <p:sp>
        <p:nvSpPr>
          <p:cNvPr id="22" name="Надпись 21"/>
          <p:cNvSpPr txBox="1"/>
          <p:nvPr/>
        </p:nvSpPr>
        <p:spPr>
          <a:xfrm>
            <a:off x="8895327" y="288655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en-US"/>
            </a:defPPr>
            <a:lvl1pPr lvl="0">
              <a:spcBef>
                <a:spcPct val="0"/>
              </a:spcBef>
              <a:buNone/>
              <a:defRPr sz="8000" b="0" cap="all" baseline="0">
                <a:ln w="3175" cmpd="sng">
                  <a:noFill/>
                </a:ln>
                <a:effectLst/>
                <a:latin typeface="Arial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l" defTabSz="914400">
              <a:buNone/>
            </a:pPr>
            <a:r>
              <a:rPr lang="ru-RU" sz="8000" b="0" i="0" dirty="0">
                <a:solidFill>
                  <a:srgbClr val="90C226">
                    <a:lumMod val="60000"/>
                    <a:lumOff val="40000"/>
                  </a:srgbClr>
                </a:solidFill>
                <a:latin typeface="Trebuchet MS"/>
                <a:ea typeface="+mn-ea"/>
                <a:cs typeface="+mn-cs"/>
              </a:rPr>
              <a:t>"</a:t>
            </a:r>
          </a:p>
        </p:txBody>
      </p:sp>
    </p:spTree>
    <p:extLst>
      <p:ext uri="{BB962C8B-B14F-4D97-AF65-F5344CB8AC3E}">
        <p14:creationId xmlns:p14="http://schemas.microsoft.com/office/powerpoint/2010/main" val="35998170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Именная карточ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512" y="1931988"/>
            <a:ext cx="8598907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77512" y="4527448"/>
            <a:ext cx="8598907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ru-RU" smtClean="0"/>
              <a:t>21.03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967032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менная карточка с предложение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31577" y="609600"/>
            <a:ext cx="809624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77512" y="4527448"/>
            <a:ext cx="8598907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ru-RU" smtClean="0"/>
              <a:t>21.03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23" name="Текст 9"/>
          <p:cNvSpPr>
            <a:spLocks noGrp="1"/>
          </p:cNvSpPr>
          <p:nvPr>
            <p:ph type="body" sz="quarter" idx="13"/>
          </p:nvPr>
        </p:nvSpPr>
        <p:spPr>
          <a:xfrm>
            <a:off x="677509" y="4013200"/>
            <a:ext cx="8598908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24" name="Надпись 23"/>
          <p:cNvSpPr txBox="1"/>
          <p:nvPr/>
        </p:nvSpPr>
        <p:spPr>
          <a:xfrm>
            <a:off x="542011" y="790378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l" defTabSz="914400">
              <a:buNone/>
            </a:pPr>
            <a:r>
              <a:rPr lang="ru-RU" sz="8000" b="0" i="0" baseline="0" dirty="0">
                <a:solidFill>
                  <a:srgbClr val="90C226">
                    <a:lumMod val="60000"/>
                    <a:lumOff val="40000"/>
                  </a:srgbClr>
                </a:solidFill>
                <a:latin typeface="Arial"/>
                <a:ea typeface="+mn-ea"/>
                <a:cs typeface="+mn-cs"/>
              </a:rPr>
              <a:t>"</a:t>
            </a:r>
          </a:p>
        </p:txBody>
      </p:sp>
      <p:sp>
        <p:nvSpPr>
          <p:cNvPr id="25" name="Надпись 24"/>
          <p:cNvSpPr txBox="1"/>
          <p:nvPr/>
        </p:nvSpPr>
        <p:spPr>
          <a:xfrm>
            <a:off x="8895327" y="288655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en-US"/>
            </a:defPPr>
            <a:lvl1pPr lvl="0">
              <a:spcBef>
                <a:spcPct val="0"/>
              </a:spcBef>
              <a:buNone/>
              <a:defRPr sz="8000" b="0" cap="all" baseline="0">
                <a:ln w="3175" cmpd="sng">
                  <a:noFill/>
                </a:ln>
                <a:effectLst/>
                <a:latin typeface="Arial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l" defTabSz="914400">
              <a:buNone/>
            </a:pPr>
            <a:r>
              <a:rPr lang="ru-RU" sz="8000" b="0" i="0" dirty="0">
                <a:solidFill>
                  <a:srgbClr val="90C226">
                    <a:lumMod val="60000"/>
                    <a:lumOff val="40000"/>
                  </a:srgbClr>
                </a:solidFill>
                <a:latin typeface="Trebuchet MS"/>
                <a:ea typeface="+mn-ea"/>
                <a:cs typeface="+mn-cs"/>
              </a:rPr>
              <a:t>"</a:t>
            </a:r>
          </a:p>
        </p:txBody>
      </p:sp>
    </p:spTree>
    <p:extLst>
      <p:ext uri="{BB962C8B-B14F-4D97-AF65-F5344CB8AC3E}">
        <p14:creationId xmlns:p14="http://schemas.microsoft.com/office/powerpoint/2010/main" val="36973988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978" y="609600"/>
            <a:ext cx="8590440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77512" y="4527448"/>
            <a:ext cx="8598907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ru-RU" smtClean="0"/>
              <a:t>21.03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23" name="Текст 9"/>
          <p:cNvSpPr>
            <a:spLocks noGrp="1"/>
          </p:cNvSpPr>
          <p:nvPr>
            <p:ph type="body" sz="quarter" idx="13"/>
          </p:nvPr>
        </p:nvSpPr>
        <p:spPr>
          <a:xfrm>
            <a:off x="677509" y="4013200"/>
            <a:ext cx="8598908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17043124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ru-RU" smtClean="0"/>
              <a:t>21.03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508095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969749" y="609600"/>
            <a:ext cx="1305083" cy="5251451"/>
          </a:xfrm>
        </p:spPr>
        <p:txBody>
          <a:bodyPr vert="eaVert" anchor="ctr"/>
          <a:lstStyle/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77511" y="609600"/>
            <a:ext cx="7061989" cy="525145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ru-RU" smtClean="0"/>
              <a:t>21.03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291648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ru-RU" smtClean="0"/>
              <a:t>21.03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562839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512" y="2700868"/>
            <a:ext cx="8598907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77512" y="4527448"/>
            <a:ext cx="8598907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ru-RU" smtClean="0"/>
              <a:t>21.03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779490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77511" y="2160589"/>
            <a:ext cx="4185125" cy="388077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091296" y="2160590"/>
            <a:ext cx="4185124" cy="388077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ru-RU" smtClean="0"/>
              <a:t>21.03.2019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876166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75922" y="2160983"/>
            <a:ext cx="41867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75922" y="2737246"/>
            <a:ext cx="4186713" cy="330411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089709" y="2160983"/>
            <a:ext cx="418670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089710" y="2737246"/>
            <a:ext cx="4186707" cy="330411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ru-RU" smtClean="0"/>
              <a:t>21.03.2019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03312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511" y="609600"/>
            <a:ext cx="8598907" cy="1320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ru-RU" smtClean="0"/>
              <a:t>21.03.2019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951658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ru-RU" smtClean="0"/>
              <a:t>21.03.2019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97867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510" y="1498604"/>
            <a:ext cx="385553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1701" y="514925"/>
            <a:ext cx="4514717" cy="552643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77510" y="2777069"/>
            <a:ext cx="385553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ru-RU" smtClean="0"/>
              <a:t>21.03.2019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216253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511" y="4800600"/>
            <a:ext cx="8598906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Рисунок 2"/>
          <p:cNvSpPr>
            <a:spLocks noGrp="1" noChangeAspect="1"/>
          </p:cNvSpPr>
          <p:nvPr>
            <p:ph type="pic" idx="1"/>
          </p:nvPr>
        </p:nvSpPr>
        <p:spPr>
          <a:xfrm>
            <a:off x="677511" y="609600"/>
            <a:ext cx="8598907" cy="3845718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77511" y="5367338"/>
            <a:ext cx="8598906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ru-RU" smtClean="0"/>
              <a:t>21.03.2019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0783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Прямая соединительная линия 6"/>
          <p:cNvCxnSpPr/>
          <p:nvPr/>
        </p:nvCxnSpPr>
        <p:spPr>
          <a:xfrm flipV="1">
            <a:off x="7427201" y="3681414"/>
            <a:ext cx="4764799" cy="3176587"/>
          </a:xfrm>
          <a:prstGeom prst="line">
            <a:avLst/>
          </a:prstGeom>
          <a:ln w="9525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9373453" y="0"/>
            <a:ext cx="1219518" cy="685800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Полилиния 8"/>
          <p:cNvSpPr/>
          <p:nvPr/>
        </p:nvSpPr>
        <p:spPr>
          <a:xfrm>
            <a:off x="9188726" y="-8467"/>
            <a:ext cx="3006450" cy="6866467"/>
          </a:xfrm>
          <a:custGeom>
            <a:avLst/>
            <a:gdLst>
              <a:gd name="connsiteX0" fmla="*/ 2023534 w 3005667"/>
              <a:gd name="connsiteY0" fmla="*/ 8467 h 6866467"/>
              <a:gd name="connsiteX1" fmla="*/ 0 w 3005667"/>
              <a:gd name="connsiteY1" fmla="*/ 6866467 h 6866467"/>
              <a:gd name="connsiteX2" fmla="*/ 2997200 w 3005667"/>
              <a:gd name="connsiteY2" fmla="*/ 6858000 h 6866467"/>
              <a:gd name="connsiteX3" fmla="*/ 3005667 w 3005667"/>
              <a:gd name="connsiteY3" fmla="*/ 0 h 6866467"/>
              <a:gd name="connsiteX4" fmla="*/ 2023534 w 3005667"/>
              <a:gd name="connsiteY4" fmla="*/ 8467 h 6866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05667" h="6866467">
                <a:moveTo>
                  <a:pt x="2023534" y="8467"/>
                </a:moveTo>
                <a:lnTo>
                  <a:pt x="0" y="6866467"/>
                </a:lnTo>
                <a:lnTo>
                  <a:pt x="2997200" y="6858000"/>
                </a:lnTo>
                <a:cubicBezTo>
                  <a:pt x="3000022" y="4572000"/>
                  <a:pt x="3002845" y="2286000"/>
                  <a:pt x="3005667" y="0"/>
                </a:cubicBezTo>
                <a:lnTo>
                  <a:pt x="2023534" y="8467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800" dirty="0"/>
          </a:p>
        </p:txBody>
      </p:sp>
      <p:sp>
        <p:nvSpPr>
          <p:cNvPr id="10" name="Полилиния 9"/>
          <p:cNvSpPr/>
          <p:nvPr/>
        </p:nvSpPr>
        <p:spPr>
          <a:xfrm>
            <a:off x="9603701" y="-8467"/>
            <a:ext cx="2591475" cy="6866467"/>
          </a:xfrm>
          <a:custGeom>
            <a:avLst/>
            <a:gdLst>
              <a:gd name="connsiteX0" fmla="*/ 0 w 2590800"/>
              <a:gd name="connsiteY0" fmla="*/ 0 h 6866467"/>
              <a:gd name="connsiteX1" fmla="*/ 1202267 w 2590800"/>
              <a:gd name="connsiteY1" fmla="*/ 6866467 h 6866467"/>
              <a:gd name="connsiteX2" fmla="*/ 2590800 w 2590800"/>
              <a:gd name="connsiteY2" fmla="*/ 6866467 h 6866467"/>
              <a:gd name="connsiteX3" fmla="*/ 2582333 w 2590800"/>
              <a:gd name="connsiteY3" fmla="*/ 0 h 6866467"/>
              <a:gd name="connsiteX4" fmla="*/ 0 w 2590800"/>
              <a:gd name="connsiteY4" fmla="*/ 0 h 6866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90800" h="6866467">
                <a:moveTo>
                  <a:pt x="0" y="0"/>
                </a:moveTo>
                <a:lnTo>
                  <a:pt x="1202267" y="6866467"/>
                </a:lnTo>
                <a:lnTo>
                  <a:pt x="2590800" y="6866467"/>
                </a:lnTo>
                <a:cubicBezTo>
                  <a:pt x="2587978" y="4577645"/>
                  <a:pt x="2585155" y="2288822"/>
                  <a:pt x="2582333" y="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800" dirty="0"/>
          </a:p>
        </p:txBody>
      </p:sp>
      <p:sp>
        <p:nvSpPr>
          <p:cNvPr id="11" name="Полилиния 10"/>
          <p:cNvSpPr/>
          <p:nvPr/>
        </p:nvSpPr>
        <p:spPr>
          <a:xfrm>
            <a:off x="8934660" y="3048000"/>
            <a:ext cx="3260516" cy="3810000"/>
          </a:xfrm>
          <a:custGeom>
            <a:avLst/>
            <a:gdLst>
              <a:gd name="connsiteX0" fmla="*/ 0 w 3259667"/>
              <a:gd name="connsiteY0" fmla="*/ 3810000 h 3810000"/>
              <a:gd name="connsiteX1" fmla="*/ 3251200 w 3259667"/>
              <a:gd name="connsiteY1" fmla="*/ 0 h 3810000"/>
              <a:gd name="connsiteX2" fmla="*/ 3259667 w 3259667"/>
              <a:gd name="connsiteY2" fmla="*/ 3810000 h 3810000"/>
              <a:gd name="connsiteX3" fmla="*/ 0 w 3259667"/>
              <a:gd name="connsiteY3" fmla="*/ 3810000 h 38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59667" h="3810000">
                <a:moveTo>
                  <a:pt x="0" y="3810000"/>
                </a:moveTo>
                <a:lnTo>
                  <a:pt x="3251200" y="0"/>
                </a:lnTo>
                <a:cubicBezTo>
                  <a:pt x="3254022" y="1270000"/>
                  <a:pt x="3256845" y="2540000"/>
                  <a:pt x="3259667" y="3810000"/>
                </a:cubicBezTo>
                <a:lnTo>
                  <a:pt x="0" y="3810000"/>
                </a:lnTo>
                <a:close/>
              </a:path>
            </a:pathLst>
          </a:custGeom>
          <a:solidFill>
            <a:schemeClr val="accent2">
              <a:alpha val="7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800" dirty="0"/>
          </a:p>
        </p:txBody>
      </p:sp>
      <p:sp>
        <p:nvSpPr>
          <p:cNvPr id="12" name="Полилиния 11"/>
          <p:cNvSpPr/>
          <p:nvPr/>
        </p:nvSpPr>
        <p:spPr>
          <a:xfrm>
            <a:off x="9341166" y="-8467"/>
            <a:ext cx="2854010" cy="6866467"/>
          </a:xfrm>
          <a:custGeom>
            <a:avLst/>
            <a:gdLst>
              <a:gd name="connsiteX0" fmla="*/ 0 w 2853267"/>
              <a:gd name="connsiteY0" fmla="*/ 0 h 6866467"/>
              <a:gd name="connsiteX1" fmla="*/ 2472267 w 2853267"/>
              <a:gd name="connsiteY1" fmla="*/ 6866467 h 6866467"/>
              <a:gd name="connsiteX2" fmla="*/ 2853267 w 2853267"/>
              <a:gd name="connsiteY2" fmla="*/ 6858000 h 6866467"/>
              <a:gd name="connsiteX3" fmla="*/ 2853267 w 2853267"/>
              <a:gd name="connsiteY3" fmla="*/ 0 h 6866467"/>
              <a:gd name="connsiteX4" fmla="*/ 0 w 2853267"/>
              <a:gd name="connsiteY4" fmla="*/ 0 h 6866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53267" h="6866467">
                <a:moveTo>
                  <a:pt x="0" y="0"/>
                </a:moveTo>
                <a:lnTo>
                  <a:pt x="2472267" y="6866467"/>
                </a:lnTo>
                <a:lnTo>
                  <a:pt x="2853267" y="6858000"/>
                </a:lnTo>
                <a:lnTo>
                  <a:pt x="2853267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800" dirty="0"/>
          </a:p>
        </p:txBody>
      </p:sp>
      <p:sp>
        <p:nvSpPr>
          <p:cNvPr id="13" name="Полилиния 12"/>
          <p:cNvSpPr/>
          <p:nvPr/>
        </p:nvSpPr>
        <p:spPr>
          <a:xfrm>
            <a:off x="10907908" y="-8467"/>
            <a:ext cx="1287268" cy="6866467"/>
          </a:xfrm>
          <a:custGeom>
            <a:avLst/>
            <a:gdLst>
              <a:gd name="connsiteX0" fmla="*/ 1016000 w 1286933"/>
              <a:gd name="connsiteY0" fmla="*/ 0 h 6866467"/>
              <a:gd name="connsiteX1" fmla="*/ 0 w 1286933"/>
              <a:gd name="connsiteY1" fmla="*/ 6866467 h 6866467"/>
              <a:gd name="connsiteX2" fmla="*/ 1286933 w 1286933"/>
              <a:gd name="connsiteY2" fmla="*/ 6866467 h 6866467"/>
              <a:gd name="connsiteX3" fmla="*/ 1278466 w 1286933"/>
              <a:gd name="connsiteY3" fmla="*/ 0 h 6866467"/>
              <a:gd name="connsiteX4" fmla="*/ 1016000 w 1286933"/>
              <a:gd name="connsiteY4" fmla="*/ 0 h 6866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86933" h="6866467">
                <a:moveTo>
                  <a:pt x="1016000" y="0"/>
                </a:moveTo>
                <a:lnTo>
                  <a:pt x="0" y="6866467"/>
                </a:lnTo>
                <a:lnTo>
                  <a:pt x="1286933" y="6866467"/>
                </a:lnTo>
                <a:cubicBezTo>
                  <a:pt x="1284111" y="4577645"/>
                  <a:pt x="1281288" y="2288822"/>
                  <a:pt x="1278466" y="0"/>
                </a:cubicBezTo>
                <a:lnTo>
                  <a:pt x="101600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800" dirty="0"/>
          </a:p>
        </p:txBody>
      </p:sp>
      <p:sp>
        <p:nvSpPr>
          <p:cNvPr id="14" name="Полилиния 13"/>
          <p:cNvSpPr/>
          <p:nvPr/>
        </p:nvSpPr>
        <p:spPr>
          <a:xfrm>
            <a:off x="10941783" y="-8468"/>
            <a:ext cx="1270575" cy="6866467"/>
          </a:xfrm>
          <a:custGeom>
            <a:avLst/>
            <a:gdLst>
              <a:gd name="connsiteX0" fmla="*/ 0 w 1244600"/>
              <a:gd name="connsiteY0" fmla="*/ 0 h 6874934"/>
              <a:gd name="connsiteX1" fmla="*/ 1117600 w 1244600"/>
              <a:gd name="connsiteY1" fmla="*/ 6866467 h 6874934"/>
              <a:gd name="connsiteX2" fmla="*/ 1244600 w 1244600"/>
              <a:gd name="connsiteY2" fmla="*/ 6874934 h 6874934"/>
              <a:gd name="connsiteX3" fmla="*/ 1236134 w 1244600"/>
              <a:gd name="connsiteY3" fmla="*/ 0 h 6874934"/>
              <a:gd name="connsiteX4" fmla="*/ 0 w 1244600"/>
              <a:gd name="connsiteY4" fmla="*/ 0 h 6874934"/>
              <a:gd name="connsiteX0" fmla="*/ 0 w 1253067"/>
              <a:gd name="connsiteY0" fmla="*/ 0 h 6874934"/>
              <a:gd name="connsiteX1" fmla="*/ 1117600 w 1253067"/>
              <a:gd name="connsiteY1" fmla="*/ 6866467 h 6874934"/>
              <a:gd name="connsiteX2" fmla="*/ 1244600 w 1253067"/>
              <a:gd name="connsiteY2" fmla="*/ 6874934 h 6874934"/>
              <a:gd name="connsiteX3" fmla="*/ 1253067 w 1253067"/>
              <a:gd name="connsiteY3" fmla="*/ 0 h 6874934"/>
              <a:gd name="connsiteX4" fmla="*/ 0 w 1253067"/>
              <a:gd name="connsiteY4" fmla="*/ 0 h 6874934"/>
              <a:gd name="connsiteX0" fmla="*/ 0 w 1270244"/>
              <a:gd name="connsiteY0" fmla="*/ 0 h 6866467"/>
              <a:gd name="connsiteX1" fmla="*/ 1117600 w 1270244"/>
              <a:gd name="connsiteY1" fmla="*/ 6866467 h 6866467"/>
              <a:gd name="connsiteX2" fmla="*/ 1270000 w 1270244"/>
              <a:gd name="connsiteY2" fmla="*/ 6866467 h 6866467"/>
              <a:gd name="connsiteX3" fmla="*/ 1253067 w 1270244"/>
              <a:gd name="connsiteY3" fmla="*/ 0 h 6866467"/>
              <a:gd name="connsiteX4" fmla="*/ 0 w 1270244"/>
              <a:gd name="connsiteY4" fmla="*/ 0 h 6866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70244" h="6866467">
                <a:moveTo>
                  <a:pt x="0" y="0"/>
                </a:moveTo>
                <a:lnTo>
                  <a:pt x="1117600" y="6866467"/>
                </a:lnTo>
                <a:lnTo>
                  <a:pt x="1270000" y="6866467"/>
                </a:lnTo>
                <a:cubicBezTo>
                  <a:pt x="1272822" y="4574822"/>
                  <a:pt x="1250245" y="2291645"/>
                  <a:pt x="1253067" y="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800" dirty="0"/>
          </a:p>
        </p:txBody>
      </p:sp>
      <p:sp>
        <p:nvSpPr>
          <p:cNvPr id="15" name="Полилиния 14"/>
          <p:cNvSpPr/>
          <p:nvPr/>
        </p:nvSpPr>
        <p:spPr>
          <a:xfrm>
            <a:off x="10374369" y="3589868"/>
            <a:ext cx="1820807" cy="3268133"/>
          </a:xfrm>
          <a:custGeom>
            <a:avLst/>
            <a:gdLst>
              <a:gd name="connsiteX0" fmla="*/ 0 w 1820333"/>
              <a:gd name="connsiteY0" fmla="*/ 3268133 h 3268133"/>
              <a:gd name="connsiteX1" fmla="*/ 1811866 w 1820333"/>
              <a:gd name="connsiteY1" fmla="*/ 0 h 3268133"/>
              <a:gd name="connsiteX2" fmla="*/ 1820333 w 1820333"/>
              <a:gd name="connsiteY2" fmla="*/ 3259666 h 3268133"/>
              <a:gd name="connsiteX3" fmla="*/ 0 w 1820333"/>
              <a:gd name="connsiteY3" fmla="*/ 3268133 h 3268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20333" h="3268133">
                <a:moveTo>
                  <a:pt x="0" y="3268133"/>
                </a:moveTo>
                <a:lnTo>
                  <a:pt x="1811866" y="0"/>
                </a:lnTo>
                <a:cubicBezTo>
                  <a:pt x="1814688" y="1086555"/>
                  <a:pt x="1817511" y="2173111"/>
                  <a:pt x="1820333" y="3259666"/>
                </a:cubicBezTo>
                <a:lnTo>
                  <a:pt x="0" y="3268133"/>
                </a:lnTo>
                <a:close/>
              </a:path>
            </a:pathLst>
          </a:custGeom>
          <a:solidFill>
            <a:schemeClr val="accent1"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800" dirty="0"/>
          </a:p>
        </p:txBody>
      </p:sp>
      <p:sp>
        <p:nvSpPr>
          <p:cNvPr id="16" name="Полилиния 15"/>
          <p:cNvSpPr/>
          <p:nvPr/>
        </p:nvSpPr>
        <p:spPr>
          <a:xfrm>
            <a:off x="-8469" y="4013201"/>
            <a:ext cx="457319" cy="2853267"/>
          </a:xfrm>
          <a:custGeom>
            <a:avLst/>
            <a:gdLst>
              <a:gd name="connsiteX0" fmla="*/ 0 w 457200"/>
              <a:gd name="connsiteY0" fmla="*/ 0 h 2853267"/>
              <a:gd name="connsiteX1" fmla="*/ 457200 w 457200"/>
              <a:gd name="connsiteY1" fmla="*/ 2853267 h 2853267"/>
              <a:gd name="connsiteX2" fmla="*/ 0 w 457200"/>
              <a:gd name="connsiteY2" fmla="*/ 2844800 h 2853267"/>
              <a:gd name="connsiteX3" fmla="*/ 0 w 457200"/>
              <a:gd name="connsiteY3" fmla="*/ 0 h 2853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7200" h="2853267">
                <a:moveTo>
                  <a:pt x="0" y="0"/>
                </a:moveTo>
                <a:lnTo>
                  <a:pt x="457200" y="2853267"/>
                </a:lnTo>
                <a:lnTo>
                  <a:pt x="0" y="2844800"/>
                </a:lnTo>
                <a:cubicBezTo>
                  <a:pt x="2822" y="1905000"/>
                  <a:pt x="5645" y="965200"/>
                  <a:pt x="0" y="0"/>
                </a:cubicBezTo>
                <a:close/>
              </a:path>
            </a:pathLst>
          </a:custGeom>
          <a:solidFill>
            <a:schemeClr val="accent1">
              <a:alpha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ru-RU" sz="1800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511" y="609600"/>
            <a:ext cx="8598907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77511" y="2160590"/>
            <a:ext cx="8598907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7207010" y="6041363"/>
            <a:ext cx="9121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11F0EC-4F60-4544-9956-271209A740FE}" type="datetimeFigureOut">
              <a:rPr lang="ru-RU" smtClean="0"/>
              <a:t>21.03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677511" y="6041363"/>
            <a:ext cx="62992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592901" y="6041363"/>
            <a:ext cx="683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EC7A5AD-5AEC-42D0-A3BE-F46B40576360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5419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jpg"/><Relationship Id="rId4" Type="http://schemas.openxmlformats.org/officeDocument/2006/relationships/image" Target="../media/image4.jp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7" name="Прямоугольник 9"/>
          <p:cNvSpPr>
            <a:spLocks noGrp="1" noChangeArrowheads="1"/>
          </p:cNvSpPr>
          <p:nvPr>
            <p:ph type="subTitle" idx="1"/>
          </p:nvPr>
        </p:nvSpPr>
        <p:spPr>
          <a:xfrm>
            <a:off x="1085850" y="4793809"/>
            <a:ext cx="8190569" cy="1711792"/>
          </a:xfrm>
        </p:spPr>
        <p:txBody>
          <a:bodyPr>
            <a:normAutofit/>
          </a:bodyPr>
          <a:lstStyle/>
          <a:p>
            <a:r>
              <a:rPr lang="ru-RU" sz="2800" b="1" dirty="0"/>
              <a:t>Евгений Николаевич</a:t>
            </a:r>
            <a:r>
              <a:rPr lang="en-US" sz="2800" b="1" dirty="0"/>
              <a:t> </a:t>
            </a:r>
            <a:r>
              <a:rPr lang="ru-RU" sz="2800" b="1" dirty="0"/>
              <a:t>Тупицын</a:t>
            </a:r>
            <a:endParaRPr lang="en-US" sz="2800" b="1" dirty="0"/>
          </a:p>
          <a:p>
            <a:r>
              <a:rPr lang="ru-RU" sz="2800" b="1" dirty="0"/>
              <a:t>начальник отдела ИТ ОАО «Лига», к.ф.-м.н.</a:t>
            </a:r>
            <a:endParaRPr lang="en-US" sz="2800" b="1" dirty="0"/>
          </a:p>
          <a:p>
            <a:r>
              <a:rPr lang="en-US" sz="2800" b="1" dirty="0"/>
              <a:t>ten@ligaoao.ru</a:t>
            </a:r>
            <a:r>
              <a:rPr lang="ru-RU" sz="2800" b="1" dirty="0"/>
              <a:t>, 8-800-333-69-70 (доб. 2-61) </a:t>
            </a:r>
            <a:r>
              <a:rPr lang="en-US" sz="2800" b="1" dirty="0"/>
              <a:t> </a:t>
            </a:r>
            <a:r>
              <a:rPr lang="ru-RU" sz="2800" b="1" dirty="0"/>
              <a:t> </a:t>
            </a:r>
            <a:endParaRPr lang="ru-RU" sz="2800" b="0" i="1" dirty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r">
              <a:buNone/>
            </a:pPr>
            <a:endParaRPr lang="ru-RU" sz="2800" dirty="0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07460" y="2871259"/>
            <a:ext cx="7768959" cy="1646302"/>
          </a:xfrm>
        </p:spPr>
        <p:txBody>
          <a:bodyPr/>
          <a:lstStyle/>
          <a:p>
            <a:r>
              <a:rPr lang="ru-RU" sz="4400" b="1" dirty="0"/>
              <a:t>Лабораторная информационная менеджмент система «</a:t>
            </a:r>
            <a:r>
              <a:rPr lang="ru-RU" sz="4400" b="1" dirty="0" err="1"/>
              <a:t>ЮниЛИМС</a:t>
            </a:r>
            <a:r>
              <a:rPr lang="ru-RU" sz="4400" b="1" dirty="0"/>
              <a:t>»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7372" y="138946"/>
            <a:ext cx="4439047" cy="1979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79509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848433" y="844378"/>
            <a:ext cx="8600367" cy="675503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5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/>
              <a:t>Прослеживание статуса пробы – от инициирования до утилизации  </a:t>
            </a: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1165589" y="0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Жизненный цикл пробы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/>
          <a:srcRect t="41585"/>
          <a:stretch/>
        </p:blipFill>
        <p:spPr>
          <a:xfrm>
            <a:off x="273652" y="1519881"/>
            <a:ext cx="10847430" cy="4646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84970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848433" y="1614616"/>
            <a:ext cx="8600367" cy="378941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5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416768" y="252911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Автоматический расчет по формулам методики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/>
          <a:srcRect t="32062" r="38100"/>
          <a:stretch/>
        </p:blipFill>
        <p:spPr>
          <a:xfrm>
            <a:off x="510111" y="1124488"/>
            <a:ext cx="8445601" cy="510334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111" y="1132235"/>
            <a:ext cx="7139695" cy="508784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111" y="1122147"/>
            <a:ext cx="8208914" cy="4909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14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848433" y="746553"/>
            <a:ext cx="8600367" cy="1796622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62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/>
              <a:t>МВИ, ПМГ 96-2009, СЭВ </a:t>
            </a:r>
            <a:r>
              <a:rPr lang="en-US" b="1" dirty="0"/>
              <a:t>543-77</a:t>
            </a:r>
            <a:r>
              <a:rPr lang="ru-RU" b="1" dirty="0"/>
              <a:t>, </a:t>
            </a:r>
            <a:r>
              <a:rPr lang="en-US" b="1" dirty="0"/>
              <a:t>MP 18.1.04-2005</a:t>
            </a:r>
            <a:endParaRPr lang="ru-RU" b="1" dirty="0"/>
          </a:p>
          <a:p>
            <a:endParaRPr lang="ru-RU" b="1" dirty="0"/>
          </a:p>
          <a:p>
            <a:r>
              <a:rPr lang="ru-RU" b="1" dirty="0"/>
              <a:t>Пример : ПНД Ф 14.1.46-96 (2013г.) «Методика выполнения измерений массовой концентрации никеля в сточных водах фотометрическим методом с </a:t>
            </a:r>
            <a:r>
              <a:rPr lang="ru-RU" b="1" dirty="0" err="1"/>
              <a:t>диметилглиоксимом</a:t>
            </a:r>
            <a:r>
              <a:rPr lang="ru-RU" b="1" dirty="0"/>
              <a:t>».</a:t>
            </a: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770173" y="117389"/>
            <a:ext cx="7768959" cy="5725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Округление и представление результатов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406" y="1196289"/>
            <a:ext cx="9383011" cy="5412516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3"/>
          <a:srcRect t="11070" b="25777"/>
          <a:stretch/>
        </p:blipFill>
        <p:spPr>
          <a:xfrm>
            <a:off x="648406" y="1196289"/>
            <a:ext cx="9840714" cy="530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415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857249" y="731105"/>
            <a:ext cx="8600367" cy="378941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5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/>
              <a:t>ГОСТ Р ИСО 11095-2007, Р 50.2.028-2003</a:t>
            </a: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946592" y="83924"/>
            <a:ext cx="7768959" cy="63945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 err="1">
                <a:solidFill>
                  <a:schemeClr val="accent2"/>
                </a:solidFill>
              </a:rPr>
              <a:t>Градуировочные</a:t>
            </a:r>
            <a:r>
              <a:rPr lang="ru-RU" b="1" dirty="0">
                <a:solidFill>
                  <a:schemeClr val="accent2"/>
                </a:solidFill>
              </a:rPr>
              <a:t> характеристики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492" y="1110046"/>
            <a:ext cx="8685327" cy="4705868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48" y="1035387"/>
            <a:ext cx="8654918" cy="4689392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492" y="1132182"/>
            <a:ext cx="8614157" cy="3784779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6839" y="1132182"/>
            <a:ext cx="5815959" cy="5646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317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848432" y="834081"/>
            <a:ext cx="8600367" cy="378941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5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/>
              <a:t>В РМГ 76-2014 приводятся два подхода к оценке показателей качества</a:t>
            </a: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848432" y="172994"/>
            <a:ext cx="7768959" cy="58900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 err="1">
                <a:solidFill>
                  <a:schemeClr val="accent2"/>
                </a:solidFill>
              </a:rPr>
              <a:t>Внутрилабораторный</a:t>
            </a:r>
            <a:r>
              <a:rPr lang="ru-RU" b="1" dirty="0">
                <a:solidFill>
                  <a:schemeClr val="accent2"/>
                </a:solidFill>
              </a:rPr>
              <a:t> контроль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552" y="1425145"/>
            <a:ext cx="7934839" cy="457714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552" y="1425145"/>
            <a:ext cx="8239125" cy="420052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552" y="1425145"/>
            <a:ext cx="8239125" cy="420052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2552" y="1425145"/>
            <a:ext cx="8239125" cy="4752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02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848432" y="834081"/>
            <a:ext cx="8600367" cy="378941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4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dirty="0"/>
              <a:t>МИ 2881-2004. ПРОЦЕДУРЫ ПРОВЕРКИ ПРИЕМЛЕМОСТИ РЕЗУЛЬТАТОВ АНАЛИЗА</a:t>
            </a:r>
            <a:endParaRPr lang="ru-RU" b="1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848432" y="172994"/>
            <a:ext cx="7768959" cy="58900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Приемлемость результатов анализа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1011" y="1213022"/>
            <a:ext cx="7543800" cy="546735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1010" y="1213022"/>
            <a:ext cx="7543800" cy="546735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9660" y="2698922"/>
            <a:ext cx="6286500" cy="249555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7301" y="1204785"/>
            <a:ext cx="7543800" cy="5467350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32455" y="2370696"/>
            <a:ext cx="6286500" cy="249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4446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848431" y="739346"/>
            <a:ext cx="8981369" cy="918004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/>
              <a:t>РМГ 76-2014. Контрольная процедура для контроля точности с применением образцов для контроля</a:t>
            </a:r>
          </a:p>
          <a:p>
            <a:endParaRPr lang="ru-RU" b="1" dirty="0"/>
          </a:p>
          <a:p>
            <a:endParaRPr lang="ru-RU" b="1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848432" y="172994"/>
            <a:ext cx="7768959" cy="58900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Оперативный контроль</a:t>
            </a: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8515314"/>
              </p:ext>
            </p:extLst>
          </p:nvPr>
        </p:nvGraphicFramePr>
        <p:xfrm>
          <a:off x="553497" y="1909120"/>
          <a:ext cx="10656913" cy="220617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147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4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32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90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701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3165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4933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084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754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4669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0553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91556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1022937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Объект контроля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Определяемый показатель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Диапазон методики мг/дм3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Показатель повторяемости, σ</a:t>
                      </a:r>
                      <a:r>
                        <a:rPr lang="en-US" sz="1400" baseline="-25000" dirty="0">
                          <a:effectLst/>
                        </a:rPr>
                        <a:t>r </a:t>
                      </a:r>
                      <a:r>
                        <a:rPr lang="ru-RU" sz="1400" dirty="0">
                          <a:effectLst/>
                        </a:rPr>
                        <a:t>(</a:t>
                      </a:r>
                      <a:r>
                        <a:rPr lang="en-US" sz="1400" dirty="0">
                          <a:effectLst/>
                        </a:rPr>
                        <a:t>n=2)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Показатель точности результатов анализа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Аттестованное значение ОК, мг/дм3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Результаты параллельных определений аттестованного значения ОК, мг/дм3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Результат контрольного измерения, 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Результат контрольной процедуры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Норматив контроля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Заключение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39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Х</a:t>
                      </a:r>
                      <a:r>
                        <a:rPr lang="ru-RU" sz="1400" baseline="-25000" dirty="0">
                          <a:effectLst/>
                        </a:rPr>
                        <a:t>1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Х</a:t>
                      </a:r>
                      <a:r>
                        <a:rPr lang="ru-RU" sz="1400" baseline="-25000" dirty="0">
                          <a:effectLst/>
                        </a:rPr>
                        <a:t>2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404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Вода питьевая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Показатель 1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От 1до55 вкл.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</a:t>
                      </a:r>
                      <a:r>
                        <a:rPr lang="ru-RU" sz="1400">
                          <a:effectLst/>
                        </a:rPr>
                        <a:t> мг/дм3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7 мг/дм3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50.</a:t>
                      </a:r>
                      <a:r>
                        <a:rPr lang="en-US" sz="1400" dirty="0">
                          <a:effectLst/>
                        </a:rPr>
                        <a:t>0</a:t>
                      </a:r>
                      <a:r>
                        <a:rPr lang="ru-RU" sz="1400" dirty="0">
                          <a:effectLst/>
                        </a:rPr>
                        <a:t>±2</a:t>
                      </a:r>
                      <a:r>
                        <a:rPr lang="en-US" sz="1400" dirty="0">
                          <a:effectLst/>
                        </a:rPr>
                        <a:t>.0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51.0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53.5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458104"/>
              </p:ext>
            </p:extLst>
          </p:nvPr>
        </p:nvGraphicFramePr>
        <p:xfrm>
          <a:off x="5148613" y="2658621"/>
          <a:ext cx="236141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Уравнение" r:id="rId3" imgW="203112" imgH="228501" progId="Equation.3">
                  <p:embed/>
                </p:oleObj>
              </mc:Choice>
              <mc:Fallback>
                <p:oleObj name="Уравнение" r:id="rId3" imgW="203112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613" y="2658621"/>
                        <a:ext cx="236141" cy="269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402223"/>
              </p:ext>
            </p:extLst>
          </p:nvPr>
        </p:nvGraphicFramePr>
        <p:xfrm>
          <a:off x="7062487" y="2401275"/>
          <a:ext cx="179917" cy="19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r:id="rId5" imgW="152268" imgH="164957" progId="Equation.DSMT4">
                  <p:embed/>
                </p:oleObj>
              </mc:Choice>
              <mc:Fallback>
                <p:oleObj r:id="rId5" imgW="152268" imgH="16495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487" y="2401275"/>
                        <a:ext cx="179917" cy="19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93389" y="1437305"/>
            <a:ext cx="6380935" cy="5199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05947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848431" y="739346"/>
            <a:ext cx="8600367" cy="636374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4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/>
              <a:t>РМГ 76-2014. Контрольная процедура для контроля точности с применением метода добавок совместно с методом разбавления пробы</a:t>
            </a:r>
            <a:r>
              <a:rPr lang="ru-RU" dirty="0"/>
              <a:t>. </a:t>
            </a:r>
          </a:p>
          <a:p>
            <a:endParaRPr lang="ru-RU" b="1" dirty="0"/>
          </a:p>
          <a:p>
            <a:endParaRPr lang="ru-RU" b="1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848432" y="172994"/>
            <a:ext cx="7768959" cy="58900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Оперативный контроль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430" y="1285103"/>
            <a:ext cx="8024962" cy="5445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34249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848431" y="739346"/>
            <a:ext cx="8600367" cy="636374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4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/>
              <a:t>РМГ 76-2014. Контрольная процедура для контроля точности с применением метода добавок совместно с методом разбавления пробы</a:t>
            </a:r>
            <a:r>
              <a:rPr lang="ru-RU" dirty="0"/>
              <a:t>. </a:t>
            </a:r>
          </a:p>
          <a:p>
            <a:endParaRPr lang="ru-RU" b="1" dirty="0"/>
          </a:p>
          <a:p>
            <a:endParaRPr lang="ru-RU" b="1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848432" y="172994"/>
            <a:ext cx="7768959" cy="58900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Оперативный</a:t>
            </a:r>
            <a:r>
              <a:rPr lang="ru-RU" b="1" dirty="0"/>
              <a:t> </a:t>
            </a:r>
            <a:r>
              <a:rPr lang="ru-RU" b="1" dirty="0">
                <a:solidFill>
                  <a:schemeClr val="accent2"/>
                </a:solidFill>
              </a:rPr>
              <a:t>контроль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59442" y="1447801"/>
            <a:ext cx="6920944" cy="5228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071419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848431" y="739346"/>
            <a:ext cx="8600367" cy="636374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4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/>
              <a:t>РМГ 76-2014. Контрольная процедура для контроля точности с применением метода добавок совместно с методом разбавления пробы</a:t>
            </a:r>
            <a:r>
              <a:rPr lang="ru-RU" dirty="0"/>
              <a:t>. </a:t>
            </a:r>
          </a:p>
          <a:p>
            <a:endParaRPr lang="ru-RU" b="1" dirty="0"/>
          </a:p>
          <a:p>
            <a:endParaRPr lang="ru-RU" b="1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848432" y="172994"/>
            <a:ext cx="7768959" cy="58900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Оперативный контроль</a:t>
            </a: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34311"/>
            <a:ext cx="10058400" cy="2312937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194" y="1285103"/>
            <a:ext cx="8253811" cy="5367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487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 txBox="1">
            <a:spLocks/>
          </p:cNvSpPr>
          <p:nvPr/>
        </p:nvSpPr>
        <p:spPr>
          <a:xfrm>
            <a:off x="848433" y="988542"/>
            <a:ext cx="8600367" cy="521455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62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/>
              <a:t>ГОСТ ИСО</a:t>
            </a:r>
            <a:r>
              <a:rPr lang="en-US" b="1" dirty="0"/>
              <a:t>/</a:t>
            </a:r>
            <a:r>
              <a:rPr lang="ru-RU" b="1" dirty="0"/>
              <a:t>МЭК 17025-2009</a:t>
            </a:r>
          </a:p>
          <a:p>
            <a:r>
              <a:rPr lang="ru-RU" b="1" dirty="0"/>
              <a:t>Лаборатория должна разработать и поддерживать процедуры идентификации, сбора, индексирования, доступа, систематизации, хранения, ведения и изъятия записей по качеству и техническим вопросам. Записи могут храниться на любом носителе бумажном или электронном.</a:t>
            </a:r>
            <a:br>
              <a:rPr lang="ru-RU" b="1" dirty="0"/>
            </a:br>
            <a:br>
              <a:rPr lang="ru-RU" b="1" dirty="0"/>
            </a:br>
            <a:r>
              <a:rPr lang="ru-RU" b="1" dirty="0"/>
              <a:t>Внутренний контроль качества: РМГ 76-2014 </a:t>
            </a:r>
          </a:p>
          <a:p>
            <a:endParaRPr lang="ru-RU" b="1" dirty="0"/>
          </a:p>
          <a:p>
            <a:r>
              <a:rPr lang="ru-RU" b="1" dirty="0"/>
              <a:t>Для ведения журналов оперативного контроля, контроля стабильности (с расчетом результатов контроля) и построения контрольных карт </a:t>
            </a:r>
            <a:r>
              <a:rPr lang="ru-RU" b="1" dirty="0" err="1"/>
              <a:t>Шухарта</a:t>
            </a:r>
            <a:r>
              <a:rPr lang="ru-RU" b="1" dirty="0"/>
              <a:t> целесообразно использовать компьютерные лабораторно-информационные системы, разработанные по ГОСТ Р 53798 - 2010, прошедшие тестирование либо аттестацию по МИ 2174–91.</a:t>
            </a:r>
          </a:p>
        </p:txBody>
      </p:sp>
    </p:spTree>
    <p:extLst>
      <p:ext uri="{BB962C8B-B14F-4D97-AF65-F5344CB8AC3E}">
        <p14:creationId xmlns:p14="http://schemas.microsoft.com/office/powerpoint/2010/main" val="12237742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848431" y="739346"/>
            <a:ext cx="8600367" cy="932935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5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/>
              <a:t>Сколько видов контрольных карт</a:t>
            </a:r>
            <a:r>
              <a:rPr lang="en-US" b="1" dirty="0"/>
              <a:t> </a:t>
            </a:r>
            <a:r>
              <a:rPr lang="ru-RU" b="1" dirty="0" err="1"/>
              <a:t>Шухарта</a:t>
            </a:r>
            <a:r>
              <a:rPr lang="ru-RU" b="1" dirty="0"/>
              <a:t> в РМГ 76-2014 </a:t>
            </a:r>
            <a:r>
              <a:rPr lang="en-US" b="1" dirty="0"/>
              <a:t>?</a:t>
            </a:r>
            <a:endParaRPr lang="ru-RU" b="1" dirty="0"/>
          </a:p>
          <a:p>
            <a:r>
              <a:rPr lang="ru-RU" b="1" dirty="0"/>
              <a:t>Для карт существует два различных набора критериев выхода процесса из-под контроля, которые зависят от их вида.</a:t>
            </a: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848432" y="172994"/>
            <a:ext cx="7768959" cy="58900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Статистический контроль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857" y="1851455"/>
            <a:ext cx="11126943" cy="440714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857" y="1851455"/>
            <a:ext cx="7449590" cy="3667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1159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848432" y="172994"/>
            <a:ext cx="7768959" cy="58900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Статистический контроль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181" y="1099753"/>
            <a:ext cx="10339969" cy="4922108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181" y="1099753"/>
            <a:ext cx="6125430" cy="2953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755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12"/>
          <a:stretch/>
        </p:blipFill>
        <p:spPr>
          <a:xfrm>
            <a:off x="1443723" y="1754659"/>
            <a:ext cx="6578376" cy="4443148"/>
          </a:xfrm>
          <a:prstGeom prst="rect">
            <a:avLst/>
          </a:prstGeom>
        </p:spPr>
      </p:pic>
      <p:sp>
        <p:nvSpPr>
          <p:cNvPr id="5" name="Заголовок 1"/>
          <p:cNvSpPr txBox="1">
            <a:spLocks/>
          </p:cNvSpPr>
          <p:nvPr/>
        </p:nvSpPr>
        <p:spPr>
          <a:xfrm>
            <a:off x="782531" y="817605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/>
              <a:t>Оценка показателей точности результатов КХА на основе контрольных измерений по РМГ 76-2014</a:t>
            </a: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848432" y="172994"/>
            <a:ext cx="7768959" cy="58900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Статистический контроль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88"/>
          <a:stretch/>
        </p:blipFill>
        <p:spPr>
          <a:xfrm>
            <a:off x="347608" y="1815278"/>
            <a:ext cx="9212950" cy="4382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7363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782531" y="817605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506564" y="201826"/>
            <a:ext cx="7768959" cy="2113005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5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/>
              <a:t>С помощью </a:t>
            </a:r>
            <a:r>
              <a:rPr lang="ru-RU" b="1" dirty="0" err="1"/>
              <a:t>ЮниЛИМС</a:t>
            </a:r>
            <a:r>
              <a:rPr lang="ru-RU" b="1" dirty="0"/>
              <a:t> также возможно провести</a:t>
            </a:r>
            <a:r>
              <a:rPr lang="en-US" b="1" dirty="0"/>
              <a:t> </a:t>
            </a:r>
            <a:r>
              <a:rPr lang="ru-RU" b="1" dirty="0"/>
              <a:t>внедрение методик измерений:</a:t>
            </a:r>
          </a:p>
          <a:p>
            <a:pPr marL="742950" indent="-742950">
              <a:buAutoNum type="arabicPeriod"/>
            </a:pPr>
            <a:r>
              <a:rPr lang="ru-RU" b="1" dirty="0"/>
              <a:t>Экспериментальную проверку правильности использования МКХА по рекомендациям Р. 50.2.060-2008</a:t>
            </a:r>
            <a:r>
              <a:rPr lang="en-US" b="1" dirty="0"/>
              <a:t>;</a:t>
            </a:r>
            <a:endParaRPr lang="ru-RU" b="1" dirty="0"/>
          </a:p>
          <a:p>
            <a:pPr marL="742950" indent="-742950">
              <a:buAutoNum type="arabicPeriod"/>
            </a:pPr>
            <a:r>
              <a:rPr lang="ru-RU" b="1" dirty="0"/>
              <a:t>Специальный эксперимент в соответствии в соответствии с приложениями Б и В РМГ 76-2014</a:t>
            </a:r>
            <a:r>
              <a:rPr lang="en-US" b="1" dirty="0"/>
              <a:t>.</a:t>
            </a:r>
            <a:endParaRPr lang="ru-RU" b="1" dirty="0"/>
          </a:p>
        </p:txBody>
      </p:sp>
      <p:pic>
        <p:nvPicPr>
          <p:cNvPr id="9" name="Рисунок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879"/>
          <a:stretch/>
        </p:blipFill>
        <p:spPr bwMode="auto">
          <a:xfrm>
            <a:off x="782531" y="2188124"/>
            <a:ext cx="3778947" cy="3803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2" r="3605" b="37618"/>
          <a:stretch/>
        </p:blipFill>
        <p:spPr>
          <a:xfrm>
            <a:off x="4752974" y="2438656"/>
            <a:ext cx="5506551" cy="3428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3833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848433" y="1145060"/>
            <a:ext cx="8600367" cy="378941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5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/>
              <a:t>Связь протокола с пробой/пробами</a:t>
            </a: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848433" y="228600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Справочник сформированных системой протоколов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ru-RU" b="1" dirty="0">
                <a:solidFill>
                  <a:schemeClr val="accent2"/>
                </a:solidFill>
              </a:rPr>
              <a:t>КХА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/>
          <a:srcRect t="26734" r="25573"/>
          <a:stretch/>
        </p:blipFill>
        <p:spPr>
          <a:xfrm>
            <a:off x="679847" y="1559012"/>
            <a:ext cx="7937545" cy="4888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544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1000833" y="5560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634249" y="232719"/>
            <a:ext cx="8056670" cy="49427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«Контрольный след» пользователя в системе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560" y="726990"/>
            <a:ext cx="6990483" cy="5801419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560" y="726990"/>
            <a:ext cx="8764208" cy="5606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893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1000833" y="5560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634249" y="232719"/>
            <a:ext cx="8056670" cy="49427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Дополнительный функции «</a:t>
            </a:r>
            <a:r>
              <a:rPr lang="ru-RU" b="1" dirty="0" err="1">
                <a:solidFill>
                  <a:schemeClr val="accent2"/>
                </a:solidFill>
              </a:rPr>
              <a:t>ЮниЛИМС</a:t>
            </a:r>
            <a:r>
              <a:rPr lang="ru-RU" b="1" dirty="0">
                <a:solidFill>
                  <a:schemeClr val="accent2"/>
                </a:solidFill>
              </a:rPr>
              <a:t>»</a:t>
            </a: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694280" y="1138882"/>
            <a:ext cx="8077264" cy="4506097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62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dirty="0"/>
              <a:t>Автоматическая передача данных результатов измерений аналитических приборов в рабочие пробы.</a:t>
            </a:r>
          </a:p>
          <a:p>
            <a:r>
              <a:rPr lang="ru-RU" dirty="0"/>
              <a:t>«</a:t>
            </a:r>
            <a:r>
              <a:rPr lang="ru-RU" dirty="0" err="1"/>
              <a:t>ЮниЛИМС</a:t>
            </a:r>
            <a:r>
              <a:rPr lang="ru-RU" dirty="0"/>
              <a:t>» содержит библиотеку  аналитических приборов, которая может быть дополнена пользователем:</a:t>
            </a:r>
          </a:p>
          <a:p>
            <a:endParaRPr lang="en-US" dirty="0"/>
          </a:p>
          <a:p>
            <a:pPr marL="285750" indent="-285750">
              <a:buFontTx/>
              <a:buChar char="-"/>
            </a:pPr>
            <a:r>
              <a:rPr lang="ru-RU" dirty="0"/>
              <a:t>Хроматографы Кристалл 5000, Кристалл 2000</a:t>
            </a:r>
          </a:p>
          <a:p>
            <a:pPr marL="285750" indent="-285750">
              <a:buFontTx/>
              <a:buChar char="-"/>
            </a:pPr>
            <a:r>
              <a:rPr lang="ru-RU" dirty="0"/>
              <a:t>Хроматографы </a:t>
            </a:r>
            <a:r>
              <a:rPr lang="en-US" dirty="0"/>
              <a:t>Varian, Agilent </a:t>
            </a:r>
            <a:endParaRPr lang="ru-RU" dirty="0"/>
          </a:p>
          <a:p>
            <a:pPr marL="285750" indent="-285750">
              <a:buFontTx/>
              <a:buChar char="-"/>
            </a:pPr>
            <a:r>
              <a:rPr lang="ru-RU" dirty="0"/>
              <a:t>Анализатор нефтепродуктов АН-2</a:t>
            </a:r>
            <a:r>
              <a:rPr lang="en-US" dirty="0"/>
              <a:t>;</a:t>
            </a:r>
            <a:r>
              <a:rPr lang="ru-RU" dirty="0"/>
              <a:t> </a:t>
            </a:r>
          </a:p>
          <a:p>
            <a:pPr marL="285750" indent="-285750">
              <a:buFontTx/>
              <a:buChar char="-"/>
            </a:pPr>
            <a:r>
              <a:rPr lang="ru-RU" dirty="0"/>
              <a:t>Спектрофотометр </a:t>
            </a:r>
            <a:r>
              <a:rPr lang="ru-RU" dirty="0" err="1"/>
              <a:t>Shimadzu</a:t>
            </a:r>
            <a:r>
              <a:rPr lang="en-US" dirty="0"/>
              <a:t>, </a:t>
            </a:r>
            <a:r>
              <a:rPr lang="ru-RU" dirty="0"/>
              <a:t>Анализатор жидкости "ФЛЮОРАТ-02-2М"</a:t>
            </a:r>
          </a:p>
          <a:p>
            <a:pPr marL="285750" indent="-285750">
              <a:buFontTx/>
              <a:buChar char="-"/>
            </a:pPr>
            <a:r>
              <a:rPr lang="ru-RU" dirty="0"/>
              <a:t>Анализатор ртути "РА-915М, Системы капиллярного электрофореза "Капель" </a:t>
            </a:r>
          </a:p>
          <a:p>
            <a:pPr marL="285750" indent="-285750">
              <a:buFontTx/>
              <a:buChar char="-"/>
            </a:pPr>
            <a:r>
              <a:rPr lang="ru-RU" dirty="0"/>
              <a:t>Многие другие </a:t>
            </a:r>
          </a:p>
        </p:txBody>
      </p:sp>
    </p:spTree>
    <p:extLst>
      <p:ext uri="{BB962C8B-B14F-4D97-AF65-F5344CB8AC3E}">
        <p14:creationId xmlns:p14="http://schemas.microsoft.com/office/powerpoint/2010/main" val="29603618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634249" y="232719"/>
            <a:ext cx="8056670" cy="49427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Дополнительный функции «</a:t>
            </a:r>
            <a:r>
              <a:rPr lang="ru-RU" b="1" dirty="0" err="1">
                <a:solidFill>
                  <a:schemeClr val="accent2"/>
                </a:solidFill>
              </a:rPr>
              <a:t>ЮниЛИМС</a:t>
            </a:r>
            <a:r>
              <a:rPr lang="ru-RU" b="1" dirty="0">
                <a:solidFill>
                  <a:schemeClr val="accent2"/>
                </a:solidFill>
              </a:rPr>
              <a:t>»</a:t>
            </a: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448460" y="815546"/>
            <a:ext cx="8369741" cy="3464353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7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dirty="0"/>
              <a:t>Отчеты (журналы): </a:t>
            </a:r>
          </a:p>
          <a:p>
            <a:r>
              <a:rPr lang="ru-RU" dirty="0"/>
              <a:t>-Журнал регистрации отбора проб</a:t>
            </a:r>
            <a:r>
              <a:rPr lang="en-US" dirty="0"/>
              <a:t>;</a:t>
            </a:r>
            <a:endParaRPr lang="ru-RU" dirty="0"/>
          </a:p>
          <a:p>
            <a:r>
              <a:rPr lang="ru-RU" dirty="0"/>
              <a:t>-Рабочий журнал лаборанта  (включает в себя оперативный контроль качества выполнения анализов и регистрацию условий микроклимата в лаборатории)</a:t>
            </a:r>
            <a:r>
              <a:rPr lang="en-US" dirty="0"/>
              <a:t>;</a:t>
            </a:r>
            <a:endParaRPr lang="ru-RU" dirty="0"/>
          </a:p>
          <a:p>
            <a:r>
              <a:rPr lang="ru-RU" dirty="0"/>
              <a:t>-Сводный журнал показателей</a:t>
            </a:r>
            <a:r>
              <a:rPr lang="en-US" dirty="0"/>
              <a:t>;</a:t>
            </a:r>
            <a:r>
              <a:rPr lang="ru-RU" dirty="0"/>
              <a:t> </a:t>
            </a:r>
          </a:p>
          <a:p>
            <a:r>
              <a:rPr lang="ru-RU" dirty="0"/>
              <a:t>-Журнал проверки качества реактивов</a:t>
            </a:r>
            <a:r>
              <a:rPr lang="en-US" dirty="0"/>
              <a:t>;</a:t>
            </a:r>
          </a:p>
          <a:p>
            <a:r>
              <a:rPr lang="en-US" dirty="0"/>
              <a:t>- </a:t>
            </a:r>
            <a:r>
              <a:rPr lang="ru-RU" dirty="0"/>
              <a:t>и другие виды отчетов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037022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634249" y="232719"/>
            <a:ext cx="8056670" cy="49427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Дополнительный функции «</a:t>
            </a:r>
            <a:r>
              <a:rPr lang="ru-RU" b="1" dirty="0" err="1">
                <a:solidFill>
                  <a:schemeClr val="accent2"/>
                </a:solidFill>
              </a:rPr>
              <a:t>ЮниЛИМС</a:t>
            </a:r>
            <a:r>
              <a:rPr lang="ru-RU" b="1" dirty="0">
                <a:solidFill>
                  <a:schemeClr val="accent2"/>
                </a:solidFill>
              </a:rPr>
              <a:t>»</a:t>
            </a: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448460" y="815547"/>
            <a:ext cx="8369741" cy="469556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dirty="0"/>
              <a:t>Конструктор отчетов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254" y="1373660"/>
            <a:ext cx="8833845" cy="5125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23744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634249" y="232719"/>
            <a:ext cx="8056670" cy="49427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Дополнительный функции «</a:t>
            </a:r>
            <a:r>
              <a:rPr lang="ru-RU" b="1" dirty="0" err="1">
                <a:solidFill>
                  <a:schemeClr val="accent2"/>
                </a:solidFill>
              </a:rPr>
              <a:t>ЮниЛИМС</a:t>
            </a:r>
            <a:r>
              <a:rPr lang="ru-RU" b="1" dirty="0">
                <a:solidFill>
                  <a:schemeClr val="accent2"/>
                </a:solidFill>
              </a:rPr>
              <a:t>»</a:t>
            </a: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448460" y="815547"/>
            <a:ext cx="8369741" cy="469556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dirty="0"/>
              <a:t>Контроль и напоминание</a:t>
            </a:r>
          </a:p>
        </p:txBody>
      </p:sp>
      <p:pic>
        <p:nvPicPr>
          <p:cNvPr id="7" name="Рисунок 6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105" y="1572276"/>
            <a:ext cx="10547995" cy="4227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775957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221" y="1506730"/>
            <a:ext cx="6564053" cy="2927568"/>
          </a:xfrm>
          <a:prstGeom prst="rect">
            <a:avLst/>
          </a:prstGeom>
        </p:spPr>
      </p:pic>
      <p:sp>
        <p:nvSpPr>
          <p:cNvPr id="4" name="Заголовок 1"/>
          <p:cNvSpPr txBox="1">
            <a:spLocks/>
          </p:cNvSpPr>
          <p:nvPr/>
        </p:nvSpPr>
        <p:spPr>
          <a:xfrm>
            <a:off x="589222" y="339812"/>
            <a:ext cx="7768959" cy="70845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Лабораторная информационная менеджмент система «</a:t>
            </a:r>
            <a:r>
              <a:rPr lang="ru-RU" b="1" dirty="0" err="1">
                <a:solidFill>
                  <a:schemeClr val="accent2"/>
                </a:solidFill>
              </a:rPr>
              <a:t>ЮниЛИМС</a:t>
            </a:r>
            <a:r>
              <a:rPr lang="ru-RU" b="1" dirty="0">
                <a:solidFill>
                  <a:schemeClr val="accent2"/>
                </a:solidFill>
              </a:rPr>
              <a:t>» </a:t>
            </a:r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589221" y="5054687"/>
            <a:ext cx="8659554" cy="955588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В нашей команде – программисты, инженеры, химики, аналитики, эксперты по аккредитации, пользователи.</a:t>
            </a:r>
          </a:p>
        </p:txBody>
      </p:sp>
    </p:spTree>
    <p:extLst>
      <p:ext uri="{BB962C8B-B14F-4D97-AF65-F5344CB8AC3E}">
        <p14:creationId xmlns:p14="http://schemas.microsoft.com/office/powerpoint/2010/main" val="28388056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634249" y="232719"/>
            <a:ext cx="8056670" cy="49427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Дополнительный функции «</a:t>
            </a:r>
            <a:r>
              <a:rPr lang="ru-RU" b="1" dirty="0" err="1">
                <a:solidFill>
                  <a:schemeClr val="accent2"/>
                </a:solidFill>
              </a:rPr>
              <a:t>ЮниЛИМС</a:t>
            </a:r>
            <a:r>
              <a:rPr lang="ru-RU" b="1" dirty="0">
                <a:solidFill>
                  <a:schemeClr val="accent2"/>
                </a:solidFill>
              </a:rPr>
              <a:t>»</a:t>
            </a: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448460" y="815547"/>
            <a:ext cx="8369741" cy="469556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4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dirty="0"/>
              <a:t>Межлабораторные сличительные испытания по ГОСТ Р ИСО 13528-2010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467" y="1285103"/>
            <a:ext cx="7990690" cy="5515232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6678" y="1331746"/>
            <a:ext cx="7261523" cy="5328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298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1000833" y="5560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634249" y="232719"/>
            <a:ext cx="8254378" cy="117313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Качество должно быть подтверждено !</a:t>
            </a:r>
          </a:p>
          <a:p>
            <a:r>
              <a:rPr lang="ru-RU" b="1" dirty="0">
                <a:solidFill>
                  <a:schemeClr val="accent2"/>
                </a:solidFill>
              </a:rPr>
              <a:t>Аттестация и экспертиза ЛИМС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49" y="1437503"/>
            <a:ext cx="3771452" cy="5334538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5149" y="1437503"/>
            <a:ext cx="3844643" cy="5278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9599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694280" y="1138882"/>
            <a:ext cx="8077264" cy="450609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buFont typeface="Wingdings" pitchFamily="2" charset="2"/>
              <a:buChar char="v"/>
            </a:pPr>
            <a:r>
              <a:rPr lang="ru-RU" dirty="0"/>
              <a:t>Обучение персонала </a:t>
            </a:r>
          </a:p>
          <a:p>
            <a:pPr>
              <a:buFont typeface="Wingdings" pitchFamily="2" charset="2"/>
              <a:buChar char="v"/>
            </a:pPr>
            <a:r>
              <a:rPr lang="ru-RU" dirty="0"/>
              <a:t>Наполнение базы данных первичной информацией, заполнение справочников</a:t>
            </a:r>
          </a:p>
          <a:p>
            <a:pPr>
              <a:buFont typeface="Wingdings" pitchFamily="2" charset="2"/>
              <a:buChar char="v"/>
            </a:pPr>
            <a:r>
              <a:rPr lang="ru-RU" dirty="0"/>
              <a:t>Разработка регламента работы с системой</a:t>
            </a:r>
          </a:p>
          <a:p>
            <a:pPr>
              <a:buFont typeface="Wingdings" pitchFamily="2" charset="2"/>
              <a:buChar char="v"/>
            </a:pPr>
            <a:r>
              <a:rPr lang="ru-RU" dirty="0"/>
              <a:t>Тестовый период</a:t>
            </a:r>
          </a:p>
          <a:p>
            <a:pPr>
              <a:buFont typeface="Wingdings" pitchFamily="2" charset="2"/>
              <a:buChar char="v"/>
            </a:pPr>
            <a:r>
              <a:rPr lang="ru-RU" dirty="0"/>
              <a:t>Успешная эксплуатация</a:t>
            </a:r>
          </a:p>
          <a:p>
            <a:pPr>
              <a:buFont typeface="Wingdings" pitchFamily="2" charset="2"/>
              <a:buChar char="v"/>
            </a:pPr>
            <a:r>
              <a:rPr lang="ru-RU" dirty="0"/>
              <a:t>Техническая поддержка и </a:t>
            </a:r>
            <a:r>
              <a:rPr lang="ru-RU" dirty="0" err="1"/>
              <a:t>постгарантийное</a:t>
            </a:r>
            <a:r>
              <a:rPr lang="ru-RU" dirty="0"/>
              <a:t> обслуживание</a:t>
            </a:r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634249" y="232719"/>
            <a:ext cx="8056670" cy="49427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7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Этапы внедрения «</a:t>
            </a:r>
            <a:r>
              <a:rPr lang="ru-RU" b="1" dirty="0" err="1">
                <a:solidFill>
                  <a:schemeClr val="accent2"/>
                </a:solidFill>
              </a:rPr>
              <a:t>ЮниЛИМС</a:t>
            </a:r>
            <a:r>
              <a:rPr lang="ru-RU" b="1" dirty="0">
                <a:solidFill>
                  <a:schemeClr val="accent2"/>
                </a:solidFill>
              </a:rPr>
              <a:t>»</a:t>
            </a:r>
          </a:p>
        </p:txBody>
      </p:sp>
    </p:spTree>
    <p:extLst>
      <p:ext uri="{BB962C8B-B14F-4D97-AF65-F5344CB8AC3E}">
        <p14:creationId xmlns:p14="http://schemas.microsoft.com/office/powerpoint/2010/main" val="2768328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 txBox="1">
            <a:spLocks/>
          </p:cNvSpPr>
          <p:nvPr/>
        </p:nvSpPr>
        <p:spPr>
          <a:xfrm>
            <a:off x="634248" y="232719"/>
            <a:ext cx="8852651" cy="81503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Вопросы и ответы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03848" y="2219946"/>
            <a:ext cx="3571900" cy="267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148113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263612"/>
            <a:ext cx="7768959" cy="7084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Всё под рукой</a:t>
            </a:r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848433" y="1066800"/>
            <a:ext cx="8600367" cy="1173891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62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/>
              <a:t>Актуальные документы, необходимые для работы - руководство по качеству, МВИ,  стандарты, руководства по эксплуатации и прочая информация – всегда на рабочем месте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/>
          <a:srcRect t="39176" b="-2266"/>
          <a:stretch/>
        </p:blipFill>
        <p:spPr>
          <a:xfrm>
            <a:off x="540865" y="2240691"/>
            <a:ext cx="8907935" cy="337751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3"/>
          <a:srcRect l="39978" t="14035" r="27866" b="32516"/>
          <a:stretch/>
        </p:blipFill>
        <p:spPr>
          <a:xfrm>
            <a:off x="494271" y="2240691"/>
            <a:ext cx="4744994" cy="430501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2624" y="2199503"/>
            <a:ext cx="5212576" cy="4477301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913" y="2199502"/>
            <a:ext cx="5444827" cy="4346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9400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848433" y="403654"/>
            <a:ext cx="8600367" cy="1173891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7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/>
              <a:t>Ведение электронных картотек средств измерений, испытательного, вспомогательного оборудования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/>
          <a:srcRect t="17057"/>
          <a:stretch/>
        </p:blipFill>
        <p:spPr>
          <a:xfrm>
            <a:off x="356354" y="1169773"/>
            <a:ext cx="8935927" cy="5144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8493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848433" y="403654"/>
            <a:ext cx="8600367" cy="1173891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7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/>
              <a:t>Склад расходных материалов с указанием наличия и сроков годности реактивов, ГСО, лабораторной посуды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/>
          <a:srcRect t="17658"/>
          <a:stretch/>
        </p:blipFill>
        <p:spPr>
          <a:xfrm>
            <a:off x="437286" y="1375719"/>
            <a:ext cx="9603660" cy="4736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50677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848433" y="403654"/>
            <a:ext cx="8600367" cy="578759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Электронные справочники</a:t>
            </a:r>
          </a:p>
          <a:p>
            <a:pPr marL="571500" indent="-571500">
              <a:buFontTx/>
              <a:buChar char="-"/>
            </a:pPr>
            <a:r>
              <a:rPr lang="ru-RU" b="1" dirty="0"/>
              <a:t>Персонал лаборатории</a:t>
            </a:r>
            <a:r>
              <a:rPr lang="en-US" b="1" dirty="0"/>
              <a:t>;</a:t>
            </a:r>
            <a:endParaRPr lang="ru-RU" b="1" dirty="0"/>
          </a:p>
          <a:p>
            <a:pPr marL="571500" indent="-571500">
              <a:buFontTx/>
              <a:buChar char="-"/>
            </a:pPr>
            <a:r>
              <a:rPr lang="ru-RU" b="1" dirty="0"/>
              <a:t>Сторонние организации</a:t>
            </a:r>
            <a:r>
              <a:rPr lang="en-US" b="1" dirty="0"/>
              <a:t>;</a:t>
            </a:r>
            <a:endParaRPr lang="ru-RU" b="1" dirty="0"/>
          </a:p>
          <a:p>
            <a:pPr marL="571500" indent="-571500">
              <a:buFontTx/>
              <a:buChar char="-"/>
            </a:pPr>
            <a:r>
              <a:rPr lang="ru-RU" b="1" dirty="0"/>
              <a:t>Объекты контроля</a:t>
            </a:r>
            <a:r>
              <a:rPr lang="en-US" b="1" dirty="0"/>
              <a:t>;</a:t>
            </a:r>
            <a:endParaRPr lang="ru-RU" b="1" dirty="0"/>
          </a:p>
          <a:p>
            <a:pPr marL="571500" indent="-571500">
              <a:buFontTx/>
              <a:buChar char="-"/>
            </a:pPr>
            <a:r>
              <a:rPr lang="ru-RU" b="1" dirty="0"/>
              <a:t>Места (точки) отбора проб</a:t>
            </a:r>
            <a:r>
              <a:rPr lang="en-US" b="1" dirty="0"/>
              <a:t>;</a:t>
            </a:r>
            <a:endParaRPr lang="ru-RU" b="1" dirty="0"/>
          </a:p>
          <a:p>
            <a:pPr marL="571500" indent="-571500">
              <a:buFontTx/>
              <a:buChar char="-"/>
            </a:pPr>
            <a:r>
              <a:rPr lang="ru-RU" b="1" dirty="0"/>
              <a:t>Определяемые показатели</a:t>
            </a:r>
            <a:r>
              <a:rPr lang="en-US" b="1" dirty="0"/>
              <a:t>;</a:t>
            </a:r>
            <a:endParaRPr lang="ru-RU" b="1" dirty="0"/>
          </a:p>
          <a:p>
            <a:pPr marL="571500" indent="-571500">
              <a:buFontTx/>
              <a:buChar char="-"/>
            </a:pPr>
            <a:r>
              <a:rPr lang="ru-RU" b="1" dirty="0"/>
              <a:t>Объекты контроля</a:t>
            </a:r>
            <a:endParaRPr lang="en-US" b="1" dirty="0"/>
          </a:p>
          <a:p>
            <a:pPr marL="571500" indent="-571500">
              <a:buFontTx/>
              <a:buChar char="-"/>
            </a:pPr>
            <a:endParaRPr lang="ru-RU" b="1" dirty="0"/>
          </a:p>
          <a:p>
            <a:pPr marL="571500" indent="-571500">
              <a:buFontTx/>
              <a:buChar char="-"/>
            </a:pPr>
            <a:endParaRPr lang="ru-RU" b="1" dirty="0"/>
          </a:p>
          <a:p>
            <a:pPr marL="571500" indent="-571500">
              <a:buFontTx/>
              <a:buChar char="-"/>
            </a:pPr>
            <a:endParaRPr lang="ru-RU" b="1" dirty="0"/>
          </a:p>
          <a:p>
            <a:endParaRPr lang="ru-RU" b="1" dirty="0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915108" y="137520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9702723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848432" y="875270"/>
            <a:ext cx="8600367" cy="378941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5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/>
              <a:t>ПДК, ПДВ, ПДС, ГН и прочие документы </a:t>
            </a: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848432" y="271848"/>
            <a:ext cx="7768959" cy="57253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Справочник нормативов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/>
          <a:srcRect t="34203"/>
          <a:stretch/>
        </p:blipFill>
        <p:spPr>
          <a:xfrm>
            <a:off x="396703" y="1416909"/>
            <a:ext cx="9734550" cy="4631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3403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848433" y="403654"/>
            <a:ext cx="7768959" cy="8814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ru-RU" b="1" dirty="0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848432" y="936285"/>
            <a:ext cx="8600367" cy="675503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5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/>
              <a:t>Задания исполнителям – формируются автоматически на рабочее место согласно составленному графику аналитических работ </a:t>
            </a: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848433" y="300431"/>
            <a:ext cx="7768959" cy="54394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000" b="0" kern="1200" cap="none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b="1" dirty="0">
                <a:solidFill>
                  <a:schemeClr val="accent2"/>
                </a:solidFill>
              </a:rPr>
              <a:t>Планирование</a:t>
            </a:r>
          </a:p>
        </p:txBody>
      </p:sp>
      <p:pic>
        <p:nvPicPr>
          <p:cNvPr id="6" name="Рисунок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8432" y="1703695"/>
            <a:ext cx="8320281" cy="4235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432" y="1703695"/>
            <a:ext cx="5486400" cy="3514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2415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Грань">
  <a:themeElements>
    <a:clrScheme name="Оранжевый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alesStrategy_FacetGreenTheme_16x9_TP103418064" id="{D87256E1-9872-493E-B720-92FCF51AA491}" vid="{31F67606-90CF-4D61-9B50-ABDC4CD7DD71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A6836B0F-2395-43B9-BBEF-90A78CA70F2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Презентация стратегии продаж, тема с фасетным оформлением (широкоэкранная)</Template>
  <TotalTime>1108</TotalTime>
  <Words>730</Words>
  <Application>Microsoft Office PowerPoint</Application>
  <PresentationFormat>Широкоэкранный</PresentationFormat>
  <Paragraphs>118</Paragraphs>
  <Slides>3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3</vt:i4>
      </vt:variant>
    </vt:vector>
  </HeadingPairs>
  <TitlesOfParts>
    <vt:vector size="43" baseType="lpstr">
      <vt:lpstr>Arial</vt:lpstr>
      <vt:lpstr>Calibri</vt:lpstr>
      <vt:lpstr>Calibri Light</vt:lpstr>
      <vt:lpstr>Times New Roman</vt:lpstr>
      <vt:lpstr>Trebuchet MS</vt:lpstr>
      <vt:lpstr>Wingdings</vt:lpstr>
      <vt:lpstr>Wingdings 3</vt:lpstr>
      <vt:lpstr>Грань</vt:lpstr>
      <vt:lpstr>Уравнение</vt:lpstr>
      <vt:lpstr>Equation.DSMT4</vt:lpstr>
      <vt:lpstr>Лабораторная информационная менеджмент система «ЮниЛИМС»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информационная менеджмент система «ЮниЛИМС»</dc:title>
  <dc:creator>user1</dc:creator>
  <cp:keywords/>
  <cp:lastModifiedBy>Администратор</cp:lastModifiedBy>
  <cp:revision>69</cp:revision>
  <cp:lastPrinted>2016-09-20T13:50:53Z</cp:lastPrinted>
  <dcterms:created xsi:type="dcterms:W3CDTF">2016-09-20T05:28:10Z</dcterms:created>
  <dcterms:modified xsi:type="dcterms:W3CDTF">2019-03-21T08:33:26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4180659991</vt:lpwstr>
  </property>
</Properties>
</file>